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sldIdLst>
    <p:sldId id="257" r:id="rId2"/>
    <p:sldId id="283" r:id="rId3"/>
    <p:sldId id="284" r:id="rId4"/>
    <p:sldId id="286" r:id="rId5"/>
    <p:sldId id="287" r:id="rId6"/>
    <p:sldId id="288" r:id="rId7"/>
    <p:sldId id="290" r:id="rId8"/>
    <p:sldId id="291" r:id="rId9"/>
    <p:sldId id="292" r:id="rId10"/>
    <p:sldId id="299" r:id="rId11"/>
    <p:sldId id="300" r:id="rId12"/>
    <p:sldId id="296" r:id="rId13"/>
    <p:sldId id="298" r:id="rId14"/>
    <p:sldId id="301" r:id="rId15"/>
    <p:sldId id="302" r:id="rId16"/>
    <p:sldId id="303" r:id="rId17"/>
    <p:sldId id="304" r:id="rId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66" autoAdjust="0"/>
    <p:restoredTop sz="90281" autoAdjust="0"/>
  </p:normalViewPr>
  <p:slideViewPr>
    <p:cSldViewPr snapToGrid="0">
      <p:cViewPr varScale="1">
        <p:scale>
          <a:sx n="115" d="100"/>
          <a:sy n="115" d="100"/>
        </p:scale>
        <p:origin x="28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90B558-5BAF-4555-B67F-7793528F8CA2}" type="datetimeFigureOut">
              <a:rPr lang="en-US" smtClean="0"/>
              <a:t>4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E4F33C-7C52-4B1B-B49F-3F3B21F793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3174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4F33C-7C52-4B1B-B49F-3F3B21F7930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7628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672E79-71B0-4790-B017-2B9BB9171D51}" type="datetimeFigureOut">
              <a:rPr lang="en-US" smtClean="0"/>
              <a:t>4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7584B-1809-4D07-84B0-1293D238F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36383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672E79-71B0-4790-B017-2B9BB9171D51}" type="datetimeFigureOut">
              <a:rPr lang="en-US" smtClean="0"/>
              <a:t>4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7584B-1809-4D07-84B0-1293D238F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401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672E79-71B0-4790-B017-2B9BB9171D51}" type="datetimeFigureOut">
              <a:rPr lang="en-US" smtClean="0"/>
              <a:t>4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7584B-1809-4D07-84B0-1293D238F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9577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672E79-71B0-4790-B017-2B9BB9171D51}" type="datetimeFigureOut">
              <a:rPr lang="en-US" smtClean="0"/>
              <a:t>4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7584B-1809-4D07-84B0-1293D238F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492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672E79-71B0-4790-B017-2B9BB9171D51}" type="datetimeFigureOut">
              <a:rPr lang="en-US" smtClean="0"/>
              <a:t>4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7584B-1809-4D07-84B0-1293D238F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5576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672E79-71B0-4790-B017-2B9BB9171D51}" type="datetimeFigureOut">
              <a:rPr lang="en-US" smtClean="0"/>
              <a:t>4/1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7584B-1809-4D07-84B0-1293D238F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0060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672E79-71B0-4790-B017-2B9BB9171D51}" type="datetimeFigureOut">
              <a:rPr lang="en-US" smtClean="0"/>
              <a:t>4/12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7584B-1809-4D07-84B0-1293D238F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47209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672E79-71B0-4790-B017-2B9BB9171D51}" type="datetimeFigureOut">
              <a:rPr lang="en-US" smtClean="0"/>
              <a:t>4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7584B-1809-4D07-84B0-1293D238F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4448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672E79-71B0-4790-B017-2B9BB9171D51}" type="datetimeFigureOut">
              <a:rPr lang="en-US" smtClean="0"/>
              <a:t>4/12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7584B-1809-4D07-84B0-1293D238F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0091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672E79-71B0-4790-B017-2B9BB9171D51}" type="datetimeFigureOut">
              <a:rPr lang="en-US" smtClean="0"/>
              <a:t>4/1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7584B-1809-4D07-84B0-1293D238F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8422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672E79-71B0-4790-B017-2B9BB9171D51}" type="datetimeFigureOut">
              <a:rPr lang="en-US" smtClean="0"/>
              <a:t>4/1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7584B-1809-4D07-84B0-1293D238F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6435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672E79-71B0-4790-B017-2B9BB9171D51}" type="datetimeFigureOut">
              <a:rPr lang="en-US" smtClean="0"/>
              <a:t>4/1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C7584B-1809-4D07-84B0-1293D238F5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37590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D7A2490-48C8-40EB-82FC-AD149CE9370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1937857"/>
            <a:ext cx="7772400" cy="1572106"/>
          </a:xfrm>
        </p:spPr>
        <p:txBody>
          <a:bodyPr>
            <a:normAutofit/>
          </a:bodyPr>
          <a:lstStyle/>
          <a:p>
            <a:r>
              <a:rPr lang="en-US" sz="4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roved line facility location in weighted subdivisions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0D8780B1-BDA6-4675-8858-51F58B39702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4018327"/>
            <a:ext cx="6858000" cy="1252414"/>
          </a:xfrm>
        </p:spPr>
        <p:txBody>
          <a:bodyPr>
            <a:no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vidiu Daescu and Ka Yaw Teo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omputer Science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Texas at Dallas, Richardson, TX</a:t>
            </a:r>
          </a:p>
        </p:txBody>
      </p:sp>
    </p:spTree>
    <p:extLst>
      <p:ext uri="{BB962C8B-B14F-4D97-AF65-F5344CB8AC3E}">
        <p14:creationId xmlns:p14="http://schemas.microsoft.com/office/powerpoint/2010/main" val="16415572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6">
            <a:extLst>
              <a:ext uri="{FF2B5EF4-FFF2-40B4-BE49-F238E27FC236}">
                <a16:creationId xmlns:a16="http://schemas.microsoft.com/office/drawing/2014/main" id="{4EA975F4-88D0-4679-90CC-2FD883C173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49" y="1333850"/>
            <a:ext cx="7886701" cy="4843113"/>
          </a:xfrm>
        </p:spPr>
        <p:txBody>
          <a:bodyPr>
            <a:noAutofit/>
          </a:bodyPr>
          <a:lstStyle/>
          <a:p>
            <a:pPr marL="233363" indent="-233363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n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β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f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n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 function of only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33363" indent="-233363"/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ange only when a transition-point event is encountered.</a:t>
            </a:r>
          </a:p>
          <a:p>
            <a:pPr marL="233363" indent="-233363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transition-point event yields a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interval                                             in which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constant.</a:t>
            </a:r>
          </a:p>
          <a:p>
            <a:pPr marL="222250" indent="0">
              <a:spcBef>
                <a:spcPts val="500"/>
              </a:spcBef>
              <a:buNone/>
              <a:tabLst>
                <a:tab pos="569913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) 	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− 1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intervals: </a:t>
            </a:r>
          </a:p>
          <a:p>
            <a:pPr marL="222250" indent="0">
              <a:spcBef>
                <a:spcPts val="0"/>
              </a:spcBef>
              <a:buNone/>
              <a:tabLst>
                <a:tab pos="569913" algn="l"/>
              </a:tabLst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pass through any of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− 1</a:t>
            </a:r>
          </a:p>
          <a:p>
            <a:pPr marL="222250" indent="0">
              <a:spcBef>
                <a:spcPts val="0"/>
              </a:spcBef>
              <a:buNone/>
              <a:tabLst>
                <a:tab pos="569913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points in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\ {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.</a:t>
            </a:r>
          </a:p>
          <a:p>
            <a:pPr marL="222250" indent="0">
              <a:spcBef>
                <a:spcPts val="500"/>
              </a:spcBef>
              <a:buNone/>
              <a:tabLst>
                <a:tab pos="569913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)	2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− 1)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intervals: </a:t>
            </a:r>
          </a:p>
          <a:p>
            <a:pPr marL="222250" indent="0">
              <a:spcBef>
                <a:spcPts val="0"/>
              </a:spcBef>
              <a:buNone/>
              <a:tabLst>
                <a:tab pos="569913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The projection of a point in </a:t>
            </a:r>
          </a:p>
          <a:p>
            <a:pPr marL="222250" indent="0">
              <a:spcBef>
                <a:spcPts val="0"/>
              </a:spcBef>
              <a:buNone/>
              <a:tabLst>
                <a:tab pos="569913" algn="l"/>
              </a:tabLst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A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\ {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on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coincide with </a:t>
            </a:r>
          </a:p>
          <a:p>
            <a:pPr marL="222250" indent="0">
              <a:spcBef>
                <a:spcPts val="0"/>
              </a:spcBef>
              <a:buNone/>
              <a:tabLst>
                <a:tab pos="569913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an edg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 most twice.</a:t>
            </a:r>
          </a:p>
          <a:p>
            <a:pPr marL="457200" lvl="1" indent="-23495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tabLst>
                <a:tab pos="284163" algn="l"/>
              </a:tabLst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	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 total of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ints in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number of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intervals is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n</a:t>
            </a:r>
            <a:r>
              <a:rPr lang="en-US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	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FF39D36E-1375-4AD6-B996-7DC89873D8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17054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e I.  Line </a:t>
            </a:r>
            <a:r>
              <a:rPr lang="en-US" sz="32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sses through a point </a:t>
            </a:r>
            <a:r>
              <a:rPr lang="en-US" sz="32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55C72E3-0521-49EE-87F3-C41140462C9F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3260" y="2308343"/>
            <a:ext cx="3582090" cy="266984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896789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6">
            <a:extLst>
              <a:ext uri="{FF2B5EF4-FFF2-40B4-BE49-F238E27FC236}">
                <a16:creationId xmlns:a16="http://schemas.microsoft.com/office/drawing/2014/main" id="{4EA975F4-88D0-4679-90CC-2FD883C173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49" y="1333850"/>
            <a:ext cx="7886701" cy="4843113"/>
          </a:xfrm>
        </p:spPr>
        <p:txBody>
          <a:bodyPr>
            <a:noAutofit/>
          </a:bodyPr>
          <a:lstStyle/>
          <a:p>
            <a:pPr marL="233363" indent="-233363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33363" indent="-233363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n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’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’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b’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s the</a:t>
            </a:r>
          </a:p>
          <a:p>
            <a:pPr marL="0" indent="0">
              <a:spcBef>
                <a:spcPts val="0"/>
              </a:spcBef>
              <a:buNone/>
              <a:tabLst>
                <a:tab pos="233363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projection of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n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anges</a:t>
            </a:r>
          </a:p>
          <a:p>
            <a:pPr marL="0" indent="0">
              <a:spcBef>
                <a:spcPts val="0"/>
              </a:spcBef>
              <a:buNone/>
              <a:tabLst>
                <a:tab pos="233363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position along an edg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’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’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aries.</a:t>
            </a:r>
          </a:p>
          <a:p>
            <a:pPr marL="233363" indent="-233363"/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ange only when a                                                   transition-point event is encountered. </a:t>
            </a:r>
          </a:p>
          <a:p>
            <a:pPr marL="233363" indent="-233363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transition-point event yields a                                                        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’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interval in which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constant.</a:t>
            </a:r>
          </a:p>
          <a:p>
            <a:pPr marL="223837" lvl="1" indent="0">
              <a:buNone/>
              <a:tabLst>
                <a:tab pos="569913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)	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− 1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’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intervals: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pass through any of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− 1 points in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\ {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.</a:t>
            </a:r>
          </a:p>
          <a:p>
            <a:pPr marL="223837" lvl="1" indent="0">
              <a:buNone/>
              <a:tabLst>
                <a:tab pos="569913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)	Any transition-point event due to the projection of a point in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\ {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	on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inciding with an edg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s been accounted for.</a:t>
            </a:r>
          </a:p>
          <a:p>
            <a:pPr marL="457200" lvl="1" indent="-233363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tabLst>
                <a:tab pos="284163" algn="l"/>
              </a:tabLst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	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 total of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ints in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long with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dges), the number of       	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="1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intervals is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n</a:t>
            </a:r>
            <a:r>
              <a:rPr lang="en-US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FF39D36E-1375-4AD6-B996-7DC89873D8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17054"/>
          </a:xfrm>
        </p:spPr>
        <p:txBody>
          <a:bodyPr anchor="ctr" anchorCtr="0">
            <a:noAutofit/>
          </a:bodyPr>
          <a:lstStyle/>
          <a:p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e II.  The projection of a point </a:t>
            </a:r>
            <a:r>
              <a:rPr lang="en-US" sz="32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D04A523-5EEB-4811-B55C-5C3A3DBB9ACA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4268" y="1982847"/>
            <a:ext cx="3011082" cy="1850204"/>
          </a:xfrm>
          <a:prstGeom prst="rect">
            <a:avLst/>
          </a:prstGeom>
        </p:spPr>
      </p:pic>
      <p:sp>
        <p:nvSpPr>
          <p:cNvPr id="11" name="Title 3">
            <a:extLst>
              <a:ext uri="{FF2B5EF4-FFF2-40B4-BE49-F238E27FC236}">
                <a16:creationId xmlns:a16="http://schemas.microsoft.com/office/drawing/2014/main" id="{5B4DDB38-1E81-419A-8966-86C929C83FF7}"/>
              </a:ext>
            </a:extLst>
          </p:cNvPr>
          <p:cNvSpPr txBox="1">
            <a:spLocks/>
          </p:cNvSpPr>
          <p:nvPr/>
        </p:nvSpPr>
        <p:spPr>
          <a:xfrm>
            <a:off x="2017506" y="833364"/>
            <a:ext cx="6419127" cy="717054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ine </a:t>
            </a:r>
            <a:r>
              <a:rPr lang="en-US" sz="32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incides with an edge </a:t>
            </a:r>
            <a:r>
              <a:rPr lang="en-US" sz="32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’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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30529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6">
            <a:extLst>
              <a:ext uri="{FF2B5EF4-FFF2-40B4-BE49-F238E27FC236}">
                <a16:creationId xmlns:a16="http://schemas.microsoft.com/office/drawing/2014/main" id="{4EA975F4-88D0-4679-90CC-2FD883C173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49" y="1333850"/>
            <a:ext cx="7886701" cy="4843113"/>
          </a:xfrm>
        </p:spPr>
        <p:txBody>
          <a:bodyPr>
            <a:no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sulting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and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intervals can be pruned to only those for which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≤ ½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≤ ½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lving property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ach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interval, the optimization problem is of the form</a:t>
            </a:r>
          </a:p>
          <a:p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ach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interval, the optimization problem is of the form</a:t>
            </a:r>
          </a:p>
          <a:p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overall minimum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ives the optimal lin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the original problem.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mma 3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ts val="500"/>
              </a:spcBef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optimal lin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be determined by solving at most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1-variable optimization subproblems.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FF39D36E-1375-4AD6-B996-7DC89873D8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17054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subproblems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3B0CD99-E5C2-4363-AC3D-43EFD94E1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235371"/>
              </p:ext>
            </p:extLst>
          </p:nvPr>
        </p:nvGraphicFramePr>
        <p:xfrm>
          <a:off x="2528937" y="2511280"/>
          <a:ext cx="4086126" cy="502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Equation" r:id="rId3" imgW="2476440" imgH="304560" progId="Equation.DSMT4">
                  <p:embed/>
                </p:oleObj>
              </mc:Choice>
              <mc:Fallback>
                <p:oleObj name="Equation" r:id="rId3" imgW="2476440" imgH="30456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0F2288B8-5A0C-4694-ACE6-260F68CAE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8937" y="2511280"/>
                        <a:ext cx="4086126" cy="502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DBB2470-3210-4EEE-9A3C-77F80BA5AA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849451"/>
              </p:ext>
            </p:extLst>
          </p:nvPr>
        </p:nvGraphicFramePr>
        <p:xfrm>
          <a:off x="2476665" y="3634642"/>
          <a:ext cx="4190670" cy="502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Equation" r:id="rId5" imgW="2539800" imgH="304560" progId="Equation.DSMT4">
                  <p:embed/>
                </p:oleObj>
              </mc:Choice>
              <mc:Fallback>
                <p:oleObj name="Equation" r:id="rId5" imgW="2539800" imgH="30456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B51AD9B6-1388-4FDA-A28F-01B66784DA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6665" y="3634642"/>
                        <a:ext cx="4190670" cy="502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05641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6">
            <a:extLst>
              <a:ext uri="{FF2B5EF4-FFF2-40B4-BE49-F238E27FC236}">
                <a16:creationId xmlns:a16="http://schemas.microsoft.com/office/drawing/2014/main" id="{4EA975F4-88D0-4679-90CC-2FD883C173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49" y="1333850"/>
            <a:ext cx="7886701" cy="4843113"/>
          </a:xfrm>
        </p:spPr>
        <p:txBody>
          <a:bodyPr>
            <a:noAutofit/>
          </a:bodyPr>
          <a:lstStyle/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an optimal line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t lies outside the convex hull of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endParaRPr lang="en-US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mma 4.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An optimal line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sses through a vertex of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be generalized to a convex polygon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nclosing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ollary 5.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An optimal line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sses through a vertex of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be extended to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dimensions, where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 convex polyhedron enclosing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 hyperplane.</a:t>
            </a:r>
          </a:p>
          <a:p>
            <a:pPr marL="0" indent="0">
              <a:buNone/>
            </a:pPr>
            <a:endParaRPr lang="en-US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ollary 6.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An optimal hyperplane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sses through a vertex of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FF39D36E-1375-4AD6-B996-7DC89873D8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17054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al cases</a:t>
            </a:r>
          </a:p>
        </p:txBody>
      </p:sp>
    </p:spTree>
    <p:extLst>
      <p:ext uri="{BB962C8B-B14F-4D97-AF65-F5344CB8AC3E}">
        <p14:creationId xmlns:p14="http://schemas.microsoft.com/office/powerpoint/2010/main" val="37963794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6">
            <a:extLst>
              <a:ext uri="{FF2B5EF4-FFF2-40B4-BE49-F238E27FC236}">
                <a16:creationId xmlns:a16="http://schemas.microsoft.com/office/drawing/2014/main" id="{4EA975F4-88D0-4679-90CC-2FD883C173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49" y="1333850"/>
            <a:ext cx="7886701" cy="4843113"/>
          </a:xfrm>
        </p:spPr>
        <p:txBody>
          <a:bodyPr>
            <a:noAutofit/>
          </a:bodyPr>
          <a:lstStyle/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- and minimally-invasive brain activity recording and modulation.</a:t>
            </a:r>
          </a:p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 electrode ~ a line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.</a:t>
            </a:r>
          </a:p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rgeted brain structures ~ a set of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ints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.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lectrical conductivity of a brain region ~ a non-negative weight.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FF39D36E-1375-4AD6-B996-7DC89873D8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17054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evance and Application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ACA8BAA-14CE-4B4D-BAD9-865CCC3E96F2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9996" y="1082181"/>
            <a:ext cx="5564005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19763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6">
            <a:extLst>
              <a:ext uri="{FF2B5EF4-FFF2-40B4-BE49-F238E27FC236}">
                <a16:creationId xmlns:a16="http://schemas.microsoft.com/office/drawing/2014/main" id="{4EA975F4-88D0-4679-90CC-2FD883C173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49" y="1333850"/>
            <a:ext cx="7886701" cy="4843113"/>
          </a:xfrm>
        </p:spPr>
        <p:txBody>
          <a:bodyPr>
            <a:noAutofit/>
          </a:bodyPr>
          <a:lstStyle/>
          <a:p>
            <a:pPr algn="just"/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orthogonal path between a point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a line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be viewed as an electrical circuit with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sistors arranged in series.</a:t>
            </a:r>
          </a:p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imizing the weighted distances between the points of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line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equivalent to maximizing the sum of current flows between the targeted brain structures and the line electrode.</a:t>
            </a:r>
          </a:p>
          <a:p>
            <a:pPr algn="just"/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FF39D36E-1375-4AD6-B996-7DC89873D8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17054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evance and Application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EB529B1-A873-4FCE-957B-D95B0AD86082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9996" y="1082181"/>
            <a:ext cx="5564005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25288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6">
            <a:extLst>
              <a:ext uri="{FF2B5EF4-FFF2-40B4-BE49-F238E27FC236}">
                <a16:creationId xmlns:a16="http://schemas.microsoft.com/office/drawing/2014/main" id="{4EA975F4-88D0-4679-90CC-2FD883C173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49" y="1333850"/>
            <a:ext cx="7886701" cy="4843113"/>
          </a:xfrm>
        </p:spPr>
        <p:txBody>
          <a:bodyPr>
            <a:noAutofit/>
          </a:bodyPr>
          <a:lstStyle/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halving property has been used to derive an improved solution approach to the problem of locating an optimal line facility in a planar weighted subdivision.</a:t>
            </a:r>
          </a:p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optimal line facility can be found by solving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1-variable optimization subproblems.</a:t>
            </a:r>
          </a:p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 have been extended to special cases with the optimal line lying outside the convex hull (or polyhedron) enclosing the set of given points.</a:t>
            </a:r>
          </a:p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levance of the problem has been discussed in the context of optimizing the electrode placement for brain activity measurement and stimulation.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FF39D36E-1375-4AD6-B996-7DC89873D8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17054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38579151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6">
            <a:extLst>
              <a:ext uri="{FF2B5EF4-FFF2-40B4-BE49-F238E27FC236}">
                <a16:creationId xmlns:a16="http://schemas.microsoft.com/office/drawing/2014/main" id="{4EA975F4-88D0-4679-90CC-2FD883C173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49" y="1333850"/>
            <a:ext cx="7886701" cy="4843113"/>
          </a:xfrm>
        </p:spPr>
        <p:txBody>
          <a:bodyPr>
            <a:noAutofit/>
          </a:bodyPr>
          <a:lstStyle/>
          <a:p>
            <a:pPr marL="0" indent="0">
              <a:buNone/>
              <a:tabLst>
                <a:tab pos="457200" algn="l"/>
              </a:tabLst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	Y. K. Cheung and O. Daescu. 2011. Line facility location in weighted 	regions.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urnal of Combinatorial Optimizatio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2(1), pp. 52-70.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FF39D36E-1375-4AD6-B996-7DC89873D8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17054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erence</a:t>
            </a:r>
          </a:p>
        </p:txBody>
      </p:sp>
    </p:spTree>
    <p:extLst>
      <p:ext uri="{BB962C8B-B14F-4D97-AF65-F5344CB8AC3E}">
        <p14:creationId xmlns:p14="http://schemas.microsoft.com/office/powerpoint/2010/main" val="40997011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FF39D36E-1375-4AD6-B996-7DC89873D8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17054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 facility in planar weighted subdivision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16AA01B-8392-4BB9-A97E-F50A8F784D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33850"/>
            <a:ext cx="7886700" cy="4843113"/>
          </a:xfrm>
        </p:spPr>
        <p:txBody>
          <a:bodyPr>
            <a:noAutofit/>
          </a:bodyPr>
          <a:lstStyle/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lane is partitioned into convex regions with a set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ertices and a set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edges.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convex region is associated with a non-negative integer weight.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et of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ints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{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, is given in the weighted subdivision.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a lin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t minimizes the sum of the weighted Euclidean distances from the given points of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lin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DB80BB5-E6C6-442B-8042-4035416484F6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7573" y="1082181"/>
            <a:ext cx="3228854" cy="2530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66547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FF39D36E-1375-4AD6-B996-7DC89873D8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17054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vious result </a:t>
            </a:r>
            <a:r>
              <a:rPr lang="en-US" sz="2000" baseline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endParaRPr lang="en-US" sz="1800" baseline="2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16AA01B-8392-4BB9-A97E-F50A8F784D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33850"/>
            <a:ext cx="7886700" cy="4843113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mma 1.</a:t>
            </a:r>
          </a:p>
          <a:p>
            <a:pPr marL="0" indent="0">
              <a:spcBef>
                <a:spcPts val="500"/>
              </a:spcBef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a lin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optimal, then either </a:t>
            </a:r>
          </a:p>
          <a:p>
            <a:pPr marL="0" indent="0">
              <a:spcBef>
                <a:spcPts val="500"/>
              </a:spcBef>
              <a:buNone/>
              <a:tabLst>
                <a:tab pos="344488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)	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sses through a point of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 </a:t>
            </a:r>
          </a:p>
          <a:p>
            <a:pPr marL="0" indent="0">
              <a:spcBef>
                <a:spcPts val="500"/>
              </a:spcBef>
              <a:buNone/>
              <a:tabLst>
                <a:tab pos="344488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)	the projection of a point of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n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incides with an edge of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indent="0">
              <a:buNone/>
            </a:pP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using this observation, the original problem can be reduced to </a:t>
            </a:r>
            <a:r>
              <a:rPr lang="en-US" sz="20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u="sng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u="sng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1-variable optimization subproblem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CF5C9B1-BF31-4197-BC4A-8B4530340D2A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7573" y="1082181"/>
            <a:ext cx="3228854" cy="2529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91767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FF39D36E-1375-4AD6-B996-7DC89873D8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17054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 study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16AA01B-8392-4BB9-A97E-F50A8F784D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33850"/>
            <a:ext cx="7886700" cy="4843113"/>
          </a:xfrm>
        </p:spPr>
        <p:txBody>
          <a:bodyPr>
            <a:no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rive an improved solution approach by exploiting a </a:t>
            </a:r>
            <a:r>
              <a:rPr 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lving property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ociated with the problem.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a lin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optimal, then lin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plits the set of (intersected) weighted regions into two sets of nearly equal weights.</a:t>
            </a:r>
          </a:p>
          <a:p>
            <a:r>
              <a:rPr lang="en-US" sz="20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sz="2000" u="sng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1-variable optimization subproblem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an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mprovement over the previous result.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747EDFE-5E60-9F47-A1EF-061B63C54B20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4"/>
          <a:stretch/>
        </p:blipFill>
        <p:spPr>
          <a:xfrm>
            <a:off x="2148720" y="3897677"/>
            <a:ext cx="3734449" cy="2530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27436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6">
            <a:extLst>
              <a:ext uri="{FF2B5EF4-FFF2-40B4-BE49-F238E27FC236}">
                <a16:creationId xmlns:a16="http://schemas.microsoft.com/office/drawing/2014/main" id="{4EA975F4-88D0-4679-90CC-2FD883C173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33850"/>
            <a:ext cx="7886700" cy="4843113"/>
          </a:xfrm>
        </p:spPr>
        <p:txBody>
          <a:bodyPr>
            <a:noAutofit/>
          </a:bodyPr>
          <a:lstStyle/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um of the weighted Euclidean distances from the points of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a lin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given by</a:t>
            </a: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|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|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length of the projection path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rom point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lin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,j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fraction of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t passes through the region of weight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, 2, …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is the sequence of edges intersected by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FF39D36E-1375-4AD6-B996-7DC89873D8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17054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jective function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C155CC0-BCD7-419C-993B-66DC337DBC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257347"/>
              </p:ext>
            </p:extLst>
          </p:nvPr>
        </p:nvGraphicFramePr>
        <p:xfrm>
          <a:off x="3346450" y="4180684"/>
          <a:ext cx="24511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3" imgW="1485720" imgH="457200" progId="Equation.DSMT4">
                  <p:embed/>
                </p:oleObj>
              </mc:Choice>
              <mc:Fallback>
                <p:oleObj name="Equation" r:id="rId3" imgW="148572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C0CA1E5-1B35-4543-9CA8-678EAEB0D2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6450" y="4180684"/>
                        <a:ext cx="2451100" cy="75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>
            <a:extLst>
              <a:ext uri="{FF2B5EF4-FFF2-40B4-BE49-F238E27FC236}">
                <a16:creationId xmlns:a16="http://schemas.microsoft.com/office/drawing/2014/main" id="{FF8DBDFE-6BB1-4728-9CB6-068434BC4585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7805" y="1082181"/>
            <a:ext cx="3628388" cy="2410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23895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6">
            <a:extLst>
              <a:ext uri="{FF2B5EF4-FFF2-40B4-BE49-F238E27FC236}">
                <a16:creationId xmlns:a16="http://schemas.microsoft.com/office/drawing/2014/main" id="{4EA975F4-88D0-4679-90CC-2FD883C173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33850"/>
            <a:ext cx="7886700" cy="4843113"/>
          </a:xfrm>
        </p:spPr>
        <p:txBody>
          <a:bodyPr>
            <a:noAutofit/>
          </a:bodyPr>
          <a:lstStyle/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lin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vides the plane into two half-planes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 defined as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mma 2. 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a line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optimal, then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≤ ½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≤ ½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FF39D36E-1375-4AD6-B996-7DC89873D8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17054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ving propert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0A8F0A0-3927-43F5-A098-3B5604EBD15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4"/>
          <a:stretch/>
        </p:blipFill>
        <p:spPr>
          <a:xfrm>
            <a:off x="2704774" y="1082180"/>
            <a:ext cx="3734449" cy="2530955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E58B89B-A6E1-43E1-8AE9-3B2FA12363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25164"/>
              </p:ext>
            </p:extLst>
          </p:nvPr>
        </p:nvGraphicFramePr>
        <p:xfrm>
          <a:off x="1408059" y="4552363"/>
          <a:ext cx="6327882" cy="75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5" imgW="3835080" imgH="457200" progId="Equation.DSMT4">
                  <p:embed/>
                </p:oleObj>
              </mc:Choice>
              <mc:Fallback>
                <p:oleObj name="Equation" r:id="rId5" imgW="3835080" imgH="4572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29F03E04-1DFF-4EAC-9FF2-B1B14BB1B7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8059" y="4552363"/>
                        <a:ext cx="6327882" cy="754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94417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6">
            <a:extLst>
              <a:ext uri="{FF2B5EF4-FFF2-40B4-BE49-F238E27FC236}">
                <a16:creationId xmlns:a16="http://schemas.microsoft.com/office/drawing/2014/main" id="{4EA975F4-88D0-4679-90CC-2FD883C173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33850"/>
            <a:ext cx="7886700" cy="4843113"/>
          </a:xfrm>
        </p:spPr>
        <p:txBody>
          <a:bodyPr>
            <a:noAutofit/>
          </a:bodyPr>
          <a:lstStyle/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of.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ose that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optimal, and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½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’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 a line parallel to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 Δ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way from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uch that</a:t>
            </a:r>
          </a:p>
          <a:p>
            <a:pPr marL="344488" indent="-344488">
              <a:spcBef>
                <a:spcPts val="500"/>
              </a:spcBef>
              <a:buAutoNum type="romanLcParenR"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e of the points in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anges from one side of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’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the other, and</a:t>
            </a:r>
          </a:p>
          <a:p>
            <a:pPr marL="344488" indent="-344488">
              <a:spcBef>
                <a:spcPts val="500"/>
              </a:spcBef>
              <a:buAutoNum type="romanLcParenR"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et of intersecting edges for each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es not change.</a:t>
            </a: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1FD07337-8D29-4431-951D-3CA35252856C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3042" y="1068533"/>
            <a:ext cx="3357460" cy="2911627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FF39D36E-1375-4AD6-B996-7DC89873D8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17054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ving property</a:t>
            </a:r>
          </a:p>
        </p:txBody>
      </p:sp>
    </p:spTree>
    <p:extLst>
      <p:ext uri="{BB962C8B-B14F-4D97-AF65-F5344CB8AC3E}">
        <p14:creationId xmlns:p14="http://schemas.microsoft.com/office/powerpoint/2010/main" val="2810916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6">
            <a:extLst>
              <a:ext uri="{FF2B5EF4-FFF2-40B4-BE49-F238E27FC236}">
                <a16:creationId xmlns:a16="http://schemas.microsoft.com/office/drawing/2014/main" id="{4EA975F4-88D0-4679-90CC-2FD883C173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49" y="1333850"/>
            <a:ext cx="8075404" cy="484311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of (continued)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objective function for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’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be expressed as</a:t>
            </a:r>
          </a:p>
          <a:p>
            <a:pPr marL="0" indent="0">
              <a:buNone/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’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–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ording to the supposition,</a:t>
            </a:r>
          </a:p>
          <a:p>
            <a:pPr marL="0" indent="0">
              <a:buNone/>
            </a:pP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½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 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½ (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 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0</a:t>
            </a: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mplies that</a:t>
            </a:r>
          </a:p>
          <a:p>
            <a:pPr marL="0" indent="0">
              <a:buNone/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’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&lt;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 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not optimal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 If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optimal, then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≤ ½ </a:t>
            </a:r>
            <a:r>
              <a:rPr lang="en-US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imilar argument can be made to prove that if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optimal, then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≤ ½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FF39D36E-1375-4AD6-B996-7DC89873D8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17054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ving property</a:t>
            </a:r>
          </a:p>
        </p:txBody>
      </p:sp>
    </p:spTree>
    <p:extLst>
      <p:ext uri="{BB962C8B-B14F-4D97-AF65-F5344CB8AC3E}">
        <p14:creationId xmlns:p14="http://schemas.microsoft.com/office/powerpoint/2010/main" val="40534570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6">
            <a:extLst>
              <a:ext uri="{FF2B5EF4-FFF2-40B4-BE49-F238E27FC236}">
                <a16:creationId xmlns:a16="http://schemas.microsoft.com/office/drawing/2014/main" id="{4EA975F4-88D0-4679-90CC-2FD883C173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49" y="1333850"/>
            <a:ext cx="7886701" cy="4843113"/>
          </a:xfrm>
        </p:spPr>
        <p:txBody>
          <a:bodyPr>
            <a:no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a result of Lemma 1, two cases are considered:</a:t>
            </a:r>
          </a:p>
          <a:p>
            <a:pPr marL="228600" lvl="1" indent="0">
              <a:buNone/>
              <a:tabLst>
                <a:tab pos="5715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	Lin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sses through a point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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28600" lvl="1" indent="0">
              <a:buNone/>
              <a:tabLst>
                <a:tab pos="5715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	The projection of a point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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n lin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incides with an edge </a:t>
            </a:r>
          </a:p>
          <a:p>
            <a:pPr marL="228600" lvl="1" indent="0">
              <a:spcBef>
                <a:spcPts val="0"/>
              </a:spcBef>
              <a:buNone/>
              <a:tabLst>
                <a:tab pos="571500" algn="l"/>
              </a:tabLst>
            </a:pP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e’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transition-point event refers to either</a:t>
            </a:r>
          </a:p>
          <a:p>
            <a:pPr indent="0">
              <a:spcBef>
                <a:spcPts val="500"/>
              </a:spcBef>
              <a:buNone/>
              <a:tabLst>
                <a:tab pos="571500" algn="l"/>
              </a:tabLst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)	lin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sses through a point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or</a:t>
            </a:r>
          </a:p>
          <a:p>
            <a:pPr marL="569913" indent="-341313">
              <a:spcBef>
                <a:spcPts val="500"/>
              </a:spcBef>
              <a:buAutoNum type="romanLcParenR" startAt="2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rojection of a point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n lin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inciding with an edge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i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FF39D36E-1375-4AD6-B996-7DC89873D8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17054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 spac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7CB7611-8135-D447-A39E-31965CB04CE1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7572" y="4196085"/>
            <a:ext cx="3228854" cy="2529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576165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35</TotalTime>
  <Words>1012</Words>
  <Application>Microsoft Office PowerPoint</Application>
  <PresentationFormat>On-screen Show (4:3)</PresentationFormat>
  <Paragraphs>174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Calibri Light</vt:lpstr>
      <vt:lpstr>Symbol</vt:lpstr>
      <vt:lpstr>Times New Roman</vt:lpstr>
      <vt:lpstr>Office Theme</vt:lpstr>
      <vt:lpstr>Equation</vt:lpstr>
      <vt:lpstr>Improved line facility location in weighted subdivisions</vt:lpstr>
      <vt:lpstr>Line facility in planar weighted subdivision</vt:lpstr>
      <vt:lpstr>Previous result [1]</vt:lpstr>
      <vt:lpstr>Current study</vt:lpstr>
      <vt:lpstr>Objective function</vt:lpstr>
      <vt:lpstr>Halving property</vt:lpstr>
      <vt:lpstr>Halving property</vt:lpstr>
      <vt:lpstr>Halving property</vt:lpstr>
      <vt:lpstr>Solution space</vt:lpstr>
      <vt:lpstr>Case I.  Line L passes through a point a’  A</vt:lpstr>
      <vt:lpstr>Case II.  The projection of a point a’  A on</vt:lpstr>
      <vt:lpstr>Optimization subproblems</vt:lpstr>
      <vt:lpstr>Special cases</vt:lpstr>
      <vt:lpstr>Relevance and Applications</vt:lpstr>
      <vt:lpstr>Relevance and Applications</vt:lpstr>
      <vt:lpstr>Summary</vt:lpstr>
      <vt:lpstr>Referenc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D Closest Pair Problem:  A Closer Look</dc:title>
  <dc:creator>KT</dc:creator>
  <cp:lastModifiedBy>daescu</cp:lastModifiedBy>
  <cp:revision>191</cp:revision>
  <dcterms:created xsi:type="dcterms:W3CDTF">2017-10-26T17:51:19Z</dcterms:created>
  <dcterms:modified xsi:type="dcterms:W3CDTF">2018-04-12T14:42:27Z</dcterms:modified>
</cp:coreProperties>
</file>